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3024" w:rsidRPr="001D5974" w:rsidRDefault="001A3024" w:rsidP="001A3024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ADVANCED </w:t>
      </w:r>
      <w:r w:rsidRPr="001D5974">
        <w:rPr>
          <w:b/>
          <w:sz w:val="32"/>
          <w:szCs w:val="32"/>
        </w:rPr>
        <w:t xml:space="preserve">ALGEBRA </w:t>
      </w:r>
      <w:r>
        <w:rPr>
          <w:b/>
          <w:sz w:val="32"/>
          <w:szCs w:val="32"/>
        </w:rPr>
        <w:t>&amp; TRIG</w:t>
      </w:r>
      <w:r w:rsidRPr="001D5974">
        <w:rPr>
          <w:b/>
          <w:sz w:val="32"/>
          <w:szCs w:val="32"/>
        </w:rPr>
        <w:t xml:space="preserve"> ASSIGNMENTS</w:t>
      </w:r>
    </w:p>
    <w:p w:rsidR="001A3024" w:rsidRDefault="001A3024" w:rsidP="001A3024">
      <w:pPr>
        <w:rPr>
          <w:b/>
          <w:sz w:val="28"/>
          <w:szCs w:val="28"/>
        </w:rPr>
      </w:pPr>
    </w:p>
    <w:p w:rsidR="001A3024" w:rsidRPr="004C1F9F" w:rsidRDefault="001A3024" w:rsidP="001A3024">
      <w:pPr>
        <w:rPr>
          <w:b/>
        </w:rPr>
      </w:pPr>
      <w:r w:rsidRPr="001D5974">
        <w:rPr>
          <w:b/>
          <w:sz w:val="28"/>
          <w:szCs w:val="28"/>
        </w:rPr>
        <w:t xml:space="preserve">Assignments for the week of </w:t>
      </w:r>
      <w:r w:rsidR="00DD4AA2">
        <w:rPr>
          <w:b/>
          <w:sz w:val="28"/>
          <w:szCs w:val="28"/>
        </w:rPr>
        <w:t xml:space="preserve">March </w:t>
      </w:r>
      <w:r w:rsidR="005335FB">
        <w:rPr>
          <w:b/>
          <w:sz w:val="28"/>
          <w:szCs w:val="28"/>
        </w:rPr>
        <w:t>21-25</w:t>
      </w:r>
    </w:p>
    <w:p w:rsidR="00DD4AA2" w:rsidRDefault="00DD4AA2" w:rsidP="001A3024">
      <w:pPr>
        <w:numPr>
          <w:ilvl w:val="0"/>
          <w:numId w:val="1"/>
        </w:numPr>
      </w:pPr>
      <w:r>
        <w:t>Monday:  WS “</w:t>
      </w:r>
      <w:r w:rsidR="005335FB">
        <w:t>Rotating on the Circle” 1-43 odd</w:t>
      </w:r>
    </w:p>
    <w:p w:rsidR="001A3024" w:rsidRPr="00B75F25" w:rsidRDefault="001A3024" w:rsidP="001A3024">
      <w:pPr>
        <w:numPr>
          <w:ilvl w:val="0"/>
          <w:numId w:val="1"/>
        </w:numPr>
      </w:pPr>
      <w:r>
        <w:t xml:space="preserve">Tuesday:  </w:t>
      </w:r>
      <w:r w:rsidR="00DD4AA2">
        <w:t>WS “</w:t>
      </w:r>
      <w:r w:rsidR="005335FB">
        <w:t>6 Trig Functions</w:t>
      </w:r>
      <w:r w:rsidR="00DD4AA2">
        <w:t xml:space="preserve">” </w:t>
      </w:r>
      <w:r w:rsidR="005335FB">
        <w:t>1-39 odd</w:t>
      </w:r>
    </w:p>
    <w:p w:rsidR="001A3024" w:rsidRPr="00B75F25" w:rsidRDefault="001A3024" w:rsidP="001A3024">
      <w:pPr>
        <w:numPr>
          <w:ilvl w:val="0"/>
          <w:numId w:val="1"/>
        </w:numPr>
      </w:pPr>
      <w:r w:rsidRPr="00B75F25">
        <w:t>Wednesday:</w:t>
      </w:r>
      <w:r>
        <w:t xml:space="preserve">  </w:t>
      </w:r>
      <w:r w:rsidR="00DD4AA2">
        <w:t>WS “</w:t>
      </w:r>
      <w:r w:rsidR="005335FB">
        <w:t>Finding Exact Values…</w:t>
      </w:r>
      <w:r w:rsidR="00DD4AA2">
        <w:t>”</w:t>
      </w:r>
      <w:r w:rsidR="005335FB">
        <w:t xml:space="preserve">  1-8, 10-20 even</w:t>
      </w:r>
    </w:p>
    <w:p w:rsidR="005335FB" w:rsidRPr="005335FB" w:rsidRDefault="001A3024" w:rsidP="001A3024">
      <w:pPr>
        <w:numPr>
          <w:ilvl w:val="0"/>
          <w:numId w:val="1"/>
        </w:numPr>
        <w:rPr>
          <w:color w:val="0000FF"/>
        </w:rPr>
      </w:pPr>
      <w:r>
        <w:t xml:space="preserve">Thursday:  </w:t>
      </w:r>
      <w:r w:rsidR="005335FB" w:rsidRPr="005335FB">
        <w:rPr>
          <w:color w:val="FF0000"/>
        </w:rPr>
        <w:t>Test on the Unit Circle</w:t>
      </w:r>
    </w:p>
    <w:p w:rsidR="001A3024" w:rsidRPr="00953A10" w:rsidRDefault="005335FB" w:rsidP="005335FB">
      <w:pPr>
        <w:ind w:left="720"/>
        <w:rPr>
          <w:color w:val="0000FF"/>
        </w:rPr>
      </w:pPr>
      <w:r>
        <w:tab/>
        <w:t xml:space="preserve">      </w:t>
      </w:r>
      <w:r w:rsidR="00DD4AA2">
        <w:t xml:space="preserve">WS </w:t>
      </w:r>
      <w:r>
        <w:t>“Simplifying Using Trig Identities”</w:t>
      </w:r>
    </w:p>
    <w:p w:rsidR="001A3024" w:rsidRPr="001A3024" w:rsidRDefault="001A3024" w:rsidP="001A3024">
      <w:pPr>
        <w:numPr>
          <w:ilvl w:val="0"/>
          <w:numId w:val="1"/>
        </w:numPr>
        <w:rPr>
          <w:color w:val="0000FF"/>
        </w:rPr>
      </w:pPr>
      <w:r>
        <w:t xml:space="preserve">Friday:  </w:t>
      </w:r>
      <w:r w:rsidR="005335FB" w:rsidRPr="005B460D">
        <w:rPr>
          <w:color w:val="00A44A"/>
        </w:rPr>
        <w:t>Good Friday—Happy Easter!</w:t>
      </w:r>
    </w:p>
    <w:p w:rsidR="00E47F88" w:rsidRPr="004C1F9F" w:rsidRDefault="00E47F88" w:rsidP="00E47F88">
      <w:pPr>
        <w:rPr>
          <w:b/>
        </w:rPr>
      </w:pPr>
      <w:r w:rsidRPr="001D5974">
        <w:rPr>
          <w:b/>
          <w:sz w:val="28"/>
          <w:szCs w:val="28"/>
        </w:rPr>
        <w:t xml:space="preserve">Assignments for the week of </w:t>
      </w:r>
      <w:r>
        <w:rPr>
          <w:b/>
          <w:sz w:val="28"/>
          <w:szCs w:val="28"/>
        </w:rPr>
        <w:t>March 28-April 1</w:t>
      </w:r>
    </w:p>
    <w:p w:rsidR="00E47F88" w:rsidRDefault="00E47F88" w:rsidP="00E47F88">
      <w:pPr>
        <w:numPr>
          <w:ilvl w:val="0"/>
          <w:numId w:val="1"/>
        </w:numPr>
      </w:pPr>
      <w:r>
        <w:t>Monday:  WS “Simplifying Using Trig Identities”</w:t>
      </w:r>
    </w:p>
    <w:p w:rsidR="00E47F88" w:rsidRPr="00B75F25" w:rsidRDefault="00E47F88" w:rsidP="00E47F88">
      <w:pPr>
        <w:numPr>
          <w:ilvl w:val="0"/>
          <w:numId w:val="1"/>
        </w:numPr>
      </w:pPr>
      <w:r>
        <w:t>Tuesday:  WS “Simplifying Trig Expressions and Verifying Trig Identities” 1-</w:t>
      </w:r>
      <w:r w:rsidR="00B75E97">
        <w:t>10</w:t>
      </w:r>
    </w:p>
    <w:p w:rsidR="00E47F88" w:rsidRPr="00B75F25" w:rsidRDefault="00E47F88" w:rsidP="00E47F88">
      <w:pPr>
        <w:numPr>
          <w:ilvl w:val="0"/>
          <w:numId w:val="1"/>
        </w:numPr>
      </w:pPr>
      <w:r w:rsidRPr="00B75F25">
        <w:t>Wednesday:</w:t>
      </w:r>
      <w:r>
        <w:t xml:space="preserve">  WS “Simplifying Trig Expressions and Verifying Trig Identities” </w:t>
      </w:r>
      <w:r w:rsidR="00B75E97">
        <w:t>11</w:t>
      </w:r>
      <w:r>
        <w:t>-22</w:t>
      </w:r>
    </w:p>
    <w:p w:rsidR="00E47F88" w:rsidRPr="00953A10" w:rsidRDefault="00E47F88" w:rsidP="00E47F88">
      <w:pPr>
        <w:numPr>
          <w:ilvl w:val="0"/>
          <w:numId w:val="1"/>
        </w:numPr>
        <w:rPr>
          <w:color w:val="0000FF"/>
        </w:rPr>
      </w:pPr>
      <w:r>
        <w:t xml:space="preserve">Thursday:  </w:t>
      </w:r>
      <w:r w:rsidRPr="00E47F88">
        <w:t>Practice and review</w:t>
      </w:r>
    </w:p>
    <w:p w:rsidR="00E47F88" w:rsidRPr="001A3024" w:rsidRDefault="00E47F88" w:rsidP="00E47F88">
      <w:pPr>
        <w:numPr>
          <w:ilvl w:val="0"/>
          <w:numId w:val="1"/>
        </w:numPr>
        <w:rPr>
          <w:color w:val="0000FF"/>
        </w:rPr>
      </w:pPr>
      <w:r>
        <w:t xml:space="preserve">Friday:  </w:t>
      </w:r>
      <w:r>
        <w:rPr>
          <w:color w:val="FF0000"/>
        </w:rPr>
        <w:t>Test on Intro to Trig</w:t>
      </w:r>
    </w:p>
    <w:p w:rsidR="00B75E97" w:rsidRPr="004C1F9F" w:rsidRDefault="002C237B" w:rsidP="00B75E97">
      <w:pPr>
        <w:rPr>
          <w:b/>
        </w:rPr>
      </w:pPr>
      <w:r>
        <w:rPr>
          <w:b/>
          <w:sz w:val="28"/>
          <w:szCs w:val="28"/>
        </w:rPr>
        <w:t xml:space="preserve">Assignments for the week of </w:t>
      </w:r>
      <w:r w:rsidR="00B75E97">
        <w:rPr>
          <w:b/>
          <w:sz w:val="28"/>
          <w:szCs w:val="28"/>
        </w:rPr>
        <w:t xml:space="preserve">April </w:t>
      </w:r>
      <w:r>
        <w:rPr>
          <w:b/>
          <w:sz w:val="28"/>
          <w:szCs w:val="28"/>
        </w:rPr>
        <w:t>4-8</w:t>
      </w:r>
    </w:p>
    <w:p w:rsidR="00B75E97" w:rsidRDefault="002419BF" w:rsidP="00B75E97">
      <w:pPr>
        <w:numPr>
          <w:ilvl w:val="0"/>
          <w:numId w:val="1"/>
        </w:numPr>
      </w:pPr>
      <w:r>
        <w:t>Monday:  WS Graphing Sine and Cosine Functions with NO Translations</w:t>
      </w:r>
    </w:p>
    <w:p w:rsidR="00B75E97" w:rsidRPr="00B75F25" w:rsidRDefault="00B75E97" w:rsidP="00B75E97">
      <w:pPr>
        <w:numPr>
          <w:ilvl w:val="0"/>
          <w:numId w:val="1"/>
        </w:numPr>
      </w:pPr>
      <w:r>
        <w:t xml:space="preserve">Tuesday:  WS </w:t>
      </w:r>
      <w:r w:rsidR="002419BF">
        <w:t>Graphing Sine and Cosine Functions with Translations</w:t>
      </w:r>
    </w:p>
    <w:p w:rsidR="00B75E97" w:rsidRPr="00B75F25" w:rsidRDefault="00B75E97" w:rsidP="00B75E97">
      <w:pPr>
        <w:numPr>
          <w:ilvl w:val="0"/>
          <w:numId w:val="1"/>
        </w:numPr>
      </w:pPr>
      <w:r w:rsidRPr="00B75F25">
        <w:t>Wednesday:</w:t>
      </w:r>
      <w:r>
        <w:t xml:space="preserve">  WS </w:t>
      </w:r>
      <w:r w:rsidR="002419BF">
        <w:t xml:space="preserve">Graphing Secant and Cosecant Functions </w:t>
      </w:r>
    </w:p>
    <w:p w:rsidR="00B75E97" w:rsidRPr="00953A10" w:rsidRDefault="00B75E97" w:rsidP="00B75E97">
      <w:pPr>
        <w:numPr>
          <w:ilvl w:val="0"/>
          <w:numId w:val="1"/>
        </w:numPr>
        <w:rPr>
          <w:color w:val="0000FF"/>
        </w:rPr>
      </w:pPr>
      <w:r>
        <w:t xml:space="preserve">Thursday:  </w:t>
      </w:r>
      <w:r w:rsidR="002419BF">
        <w:t>WS Graphing Tangent and Cotangent Functions</w:t>
      </w:r>
    </w:p>
    <w:p w:rsidR="00B75E97" w:rsidRPr="001A3024" w:rsidRDefault="00B75E97" w:rsidP="00B75E97">
      <w:pPr>
        <w:numPr>
          <w:ilvl w:val="0"/>
          <w:numId w:val="1"/>
        </w:numPr>
        <w:rPr>
          <w:color w:val="0000FF"/>
        </w:rPr>
      </w:pPr>
      <w:r>
        <w:t xml:space="preserve">Friday:  </w:t>
      </w:r>
      <w:r w:rsidR="002419BF">
        <w:rPr>
          <w:color w:val="0067B4"/>
        </w:rPr>
        <w:t xml:space="preserve">Quiz on sin, </w:t>
      </w:r>
      <w:proofErr w:type="spellStart"/>
      <w:r w:rsidR="002419BF">
        <w:rPr>
          <w:color w:val="0067B4"/>
        </w:rPr>
        <w:t>cos</w:t>
      </w:r>
      <w:proofErr w:type="spellEnd"/>
      <w:r w:rsidR="002419BF">
        <w:rPr>
          <w:color w:val="0067B4"/>
        </w:rPr>
        <w:t xml:space="preserve">, sec, </w:t>
      </w:r>
      <w:proofErr w:type="spellStart"/>
      <w:r w:rsidR="002419BF">
        <w:rPr>
          <w:color w:val="0067B4"/>
        </w:rPr>
        <w:t>csc</w:t>
      </w:r>
      <w:proofErr w:type="spellEnd"/>
      <w:r w:rsidR="002419BF">
        <w:rPr>
          <w:color w:val="0067B4"/>
        </w:rPr>
        <w:t xml:space="preserve"> </w:t>
      </w:r>
      <w:r w:rsidR="002419BF" w:rsidRPr="002419BF">
        <w:rPr>
          <w:color w:val="0067B4"/>
        </w:rPr>
        <w:t>graphs</w:t>
      </w:r>
    </w:p>
    <w:p w:rsidR="00B75E97" w:rsidRPr="002419BF" w:rsidRDefault="002419BF" w:rsidP="00E47F88"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2419BF">
        <w:t xml:space="preserve">  WS “Inverse Trig Graphs</w:t>
      </w:r>
      <w:proofErr w:type="gramStart"/>
      <w:r w:rsidRPr="002419BF">
        <w:t>”</w:t>
      </w:r>
      <w:r w:rsidR="008635F7">
        <w:t xml:space="preserve">  1</w:t>
      </w:r>
      <w:proofErr w:type="gramEnd"/>
      <w:r w:rsidR="008635F7">
        <w:t>-3</w:t>
      </w:r>
    </w:p>
    <w:p w:rsidR="008635F7" w:rsidRPr="004C1F9F" w:rsidRDefault="008635F7" w:rsidP="008635F7">
      <w:pPr>
        <w:rPr>
          <w:b/>
        </w:rPr>
      </w:pPr>
      <w:r>
        <w:rPr>
          <w:b/>
          <w:sz w:val="28"/>
          <w:szCs w:val="28"/>
        </w:rPr>
        <w:t>Assignments for the week of April 11-15</w:t>
      </w:r>
    </w:p>
    <w:p w:rsidR="00B40292" w:rsidRDefault="008635F7" w:rsidP="008635F7">
      <w:pPr>
        <w:numPr>
          <w:ilvl w:val="0"/>
          <w:numId w:val="1"/>
        </w:numPr>
      </w:pPr>
      <w:r>
        <w:t xml:space="preserve">Monday:  </w:t>
      </w:r>
      <w:r w:rsidR="00B40292">
        <w:t>WS “Inverse Trig Graphs” 1-8</w:t>
      </w:r>
    </w:p>
    <w:p w:rsidR="008635F7" w:rsidRDefault="00B40292" w:rsidP="00B40292">
      <w:pPr>
        <w:ind w:left="720"/>
      </w:pPr>
      <w:r>
        <w:tab/>
        <w:t xml:space="preserve">     WS “Review Chapter 4 Graphing Test” 1-6</w:t>
      </w:r>
    </w:p>
    <w:p w:rsidR="00B40292" w:rsidRDefault="00B40292" w:rsidP="00B40292">
      <w:pPr>
        <w:ind w:left="720"/>
      </w:pPr>
      <w:r>
        <w:tab/>
        <w:t xml:space="preserve">     WS “Advanced Algebra and Trig Graphing Review” 1-6</w:t>
      </w:r>
    </w:p>
    <w:p w:rsidR="008635F7" w:rsidRDefault="008635F7" w:rsidP="008635F7">
      <w:pPr>
        <w:numPr>
          <w:ilvl w:val="0"/>
          <w:numId w:val="1"/>
        </w:numPr>
      </w:pPr>
      <w:r>
        <w:t xml:space="preserve">Tuesday:  WS </w:t>
      </w:r>
      <w:r w:rsidR="00B40292">
        <w:t xml:space="preserve">“Inverse Trig Graphs” </w:t>
      </w:r>
      <w:r w:rsidR="009E7F4F">
        <w:t>9-12</w:t>
      </w:r>
    </w:p>
    <w:p w:rsidR="009E7F4F" w:rsidRPr="00B75F25" w:rsidRDefault="009E7F4F" w:rsidP="009E7F4F">
      <w:pPr>
        <w:numPr>
          <w:ilvl w:val="0"/>
          <w:numId w:val="1"/>
        </w:numPr>
      </w:pPr>
      <w:r>
        <w:tab/>
        <w:t xml:space="preserve">     WS “Writing Equations in Cosine and Sine Form”</w:t>
      </w:r>
    </w:p>
    <w:p w:rsidR="00B40292" w:rsidRPr="00B75F25" w:rsidRDefault="008635F7" w:rsidP="00B40292">
      <w:pPr>
        <w:numPr>
          <w:ilvl w:val="0"/>
          <w:numId w:val="1"/>
        </w:numPr>
      </w:pPr>
      <w:r w:rsidRPr="00B75F25">
        <w:t>Wednesday:</w:t>
      </w:r>
      <w:r>
        <w:t xml:space="preserve">  </w:t>
      </w:r>
      <w:r w:rsidR="00B40292">
        <w:t>WS  Word Problems</w:t>
      </w:r>
    </w:p>
    <w:p w:rsidR="008635F7" w:rsidRPr="00953A10" w:rsidRDefault="008635F7" w:rsidP="008635F7">
      <w:pPr>
        <w:numPr>
          <w:ilvl w:val="0"/>
          <w:numId w:val="1"/>
        </w:numPr>
        <w:rPr>
          <w:color w:val="0000FF"/>
        </w:rPr>
      </w:pPr>
      <w:r>
        <w:t xml:space="preserve">Thursday:  </w:t>
      </w:r>
      <w:r w:rsidR="00B40292">
        <w:t>Review</w:t>
      </w:r>
    </w:p>
    <w:p w:rsidR="008635F7" w:rsidRPr="002419BF" w:rsidRDefault="008635F7" w:rsidP="00B40292">
      <w:pPr>
        <w:numPr>
          <w:ilvl w:val="0"/>
          <w:numId w:val="1"/>
        </w:numPr>
      </w:pPr>
      <w:r>
        <w:t xml:space="preserve">Friday:  </w:t>
      </w:r>
      <w:r w:rsidR="00B40292">
        <w:rPr>
          <w:color w:val="FF0000"/>
        </w:rPr>
        <w:t>Test on Graphing the 9 Trig Functions and Sinusoidal Applications</w:t>
      </w:r>
    </w:p>
    <w:p w:rsidR="009E7F4F" w:rsidRPr="004C1F9F" w:rsidRDefault="009E7F4F" w:rsidP="009E7F4F">
      <w:pPr>
        <w:rPr>
          <w:b/>
        </w:rPr>
      </w:pPr>
      <w:r>
        <w:rPr>
          <w:b/>
          <w:sz w:val="28"/>
          <w:szCs w:val="28"/>
        </w:rPr>
        <w:t>Assignments for the week of April 18-22</w:t>
      </w:r>
    </w:p>
    <w:p w:rsidR="009E7F4F" w:rsidRDefault="009E7F4F" w:rsidP="009E7F4F">
      <w:pPr>
        <w:numPr>
          <w:ilvl w:val="0"/>
          <w:numId w:val="1"/>
        </w:numPr>
      </w:pPr>
      <w:r>
        <w:t>Monday:  CBL Spring Experiment</w:t>
      </w:r>
    </w:p>
    <w:p w:rsidR="009E7F4F" w:rsidRPr="00B75F25" w:rsidRDefault="009E7F4F" w:rsidP="009E7F4F">
      <w:pPr>
        <w:numPr>
          <w:ilvl w:val="0"/>
          <w:numId w:val="1"/>
        </w:numPr>
      </w:pPr>
      <w:r>
        <w:t>Tuesday:  WS “Finding an Inverse” 1-40</w:t>
      </w:r>
    </w:p>
    <w:p w:rsidR="009E7F4F" w:rsidRPr="00B75F25" w:rsidRDefault="009E7F4F" w:rsidP="009E7F4F">
      <w:pPr>
        <w:numPr>
          <w:ilvl w:val="0"/>
          <w:numId w:val="1"/>
        </w:numPr>
      </w:pPr>
      <w:r w:rsidRPr="00B75F25">
        <w:t>Wednesday:</w:t>
      </w:r>
      <w:r>
        <w:t xml:space="preserve">  WS “Finding an Inverse” 41-82</w:t>
      </w:r>
    </w:p>
    <w:p w:rsidR="009E7F4F" w:rsidRPr="00953A10" w:rsidRDefault="009E7F4F" w:rsidP="009E7F4F">
      <w:pPr>
        <w:numPr>
          <w:ilvl w:val="0"/>
          <w:numId w:val="1"/>
        </w:numPr>
        <w:rPr>
          <w:color w:val="0000FF"/>
        </w:rPr>
      </w:pPr>
      <w:r>
        <w:t>Thursday:  WS “Solving Trig Equations on a Finite Domain with Exact Solutions”</w:t>
      </w:r>
    </w:p>
    <w:p w:rsidR="009E7F4F" w:rsidRPr="001A3024" w:rsidRDefault="009E7F4F" w:rsidP="009E7F4F">
      <w:pPr>
        <w:numPr>
          <w:ilvl w:val="0"/>
          <w:numId w:val="1"/>
        </w:numPr>
        <w:rPr>
          <w:color w:val="0000FF"/>
        </w:rPr>
      </w:pPr>
      <w:r>
        <w:t xml:space="preserve">Friday:  </w:t>
      </w:r>
      <w:r>
        <w:rPr>
          <w:color w:val="0067B4"/>
        </w:rPr>
        <w:t>Quiz on finding an inverse</w:t>
      </w:r>
    </w:p>
    <w:p w:rsidR="009E7F4F" w:rsidRPr="002419BF" w:rsidRDefault="009E7F4F" w:rsidP="009E7F4F"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2419BF">
        <w:t xml:space="preserve">  </w:t>
      </w:r>
      <w:r>
        <w:t xml:space="preserve">WS </w:t>
      </w:r>
      <w:r w:rsidR="009642E2">
        <w:t>“Solving Trig Equations on a Finite Domain with Non-Exact Solutions”9-15 odd</w:t>
      </w:r>
    </w:p>
    <w:p w:rsidR="009642E2" w:rsidRPr="004C1F9F" w:rsidRDefault="009642E2" w:rsidP="009642E2">
      <w:pPr>
        <w:rPr>
          <w:b/>
        </w:rPr>
      </w:pPr>
      <w:r>
        <w:rPr>
          <w:b/>
          <w:sz w:val="28"/>
          <w:szCs w:val="28"/>
        </w:rPr>
        <w:t>Assignments for the week of April 25-29</w:t>
      </w:r>
    </w:p>
    <w:p w:rsidR="009642E2" w:rsidRDefault="009642E2" w:rsidP="009642E2">
      <w:pPr>
        <w:numPr>
          <w:ilvl w:val="0"/>
          <w:numId w:val="1"/>
        </w:numPr>
      </w:pPr>
      <w:r>
        <w:t>Monday:  WS “Solve Trig Inverse on the Unit Circle” 1-9 odd</w:t>
      </w:r>
    </w:p>
    <w:p w:rsidR="009642E2" w:rsidRPr="00B75F25" w:rsidRDefault="009642E2" w:rsidP="009642E2">
      <w:pPr>
        <w:numPr>
          <w:ilvl w:val="0"/>
          <w:numId w:val="1"/>
        </w:numPr>
      </w:pPr>
      <w:r>
        <w:t>Tuesday:  WS “Solve Trig Inverse Part II” 1-9 odd</w:t>
      </w:r>
    </w:p>
    <w:p w:rsidR="009642E2" w:rsidRPr="00B75F25" w:rsidRDefault="009642E2" w:rsidP="009642E2">
      <w:pPr>
        <w:numPr>
          <w:ilvl w:val="0"/>
          <w:numId w:val="1"/>
        </w:numPr>
      </w:pPr>
      <w:r w:rsidRPr="00B75F25">
        <w:t>Wednesday:</w:t>
      </w:r>
      <w:r>
        <w:t xml:space="preserve">  WS “Solve Trig Equations with </w:t>
      </w:r>
      <w:r w:rsidRPr="009642E2">
        <w:rPr>
          <w:position w:val="-6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4.25pt" o:ole="">
            <v:imagedata r:id="rId5" o:title=""/>
          </v:shape>
          <o:OLEObject Type="Embed" ProgID="Equation.DSMT4" ShapeID="_x0000_i1025" DrawAspect="Content" ObjectID="_1524745397" r:id="rId6"/>
        </w:object>
      </w:r>
      <w:r>
        <w:t xml:space="preserve">” </w:t>
      </w:r>
      <w:r w:rsidR="006124F7">
        <w:t>1-5</w:t>
      </w:r>
    </w:p>
    <w:p w:rsidR="009642E2" w:rsidRPr="006124F7" w:rsidRDefault="009642E2" w:rsidP="009642E2">
      <w:pPr>
        <w:numPr>
          <w:ilvl w:val="0"/>
          <w:numId w:val="1"/>
        </w:numPr>
        <w:rPr>
          <w:color w:val="0000FF"/>
        </w:rPr>
      </w:pPr>
      <w:r>
        <w:t xml:space="preserve">Thursday:  </w:t>
      </w:r>
      <w:r w:rsidR="006D23B3">
        <w:t>WS “Solving Trig Equations (without Identities) Review”</w:t>
      </w:r>
    </w:p>
    <w:p w:rsidR="006124F7" w:rsidRPr="00953A10" w:rsidRDefault="006124F7" w:rsidP="006124F7">
      <w:pPr>
        <w:ind w:left="720"/>
        <w:rPr>
          <w:color w:val="0000FF"/>
        </w:rPr>
      </w:pPr>
      <w:r>
        <w:tab/>
        <w:t xml:space="preserve">       WS “Solve Trig Equations </w:t>
      </w:r>
      <w:proofErr w:type="gramStart"/>
      <w:r>
        <w:t xml:space="preserve">with </w:t>
      </w:r>
      <w:proofErr w:type="gramEnd"/>
      <w:r w:rsidRPr="009642E2">
        <w:rPr>
          <w:position w:val="-6"/>
        </w:rPr>
        <w:object w:dxaOrig="499" w:dyaOrig="279">
          <v:shape id="_x0000_i1026" type="#_x0000_t75" style="width:24.75pt;height:14.25pt" o:ole="">
            <v:imagedata r:id="rId5" o:title=""/>
          </v:shape>
          <o:OLEObject Type="Embed" ProgID="Equation.DSMT4" ShapeID="_x0000_i1026" DrawAspect="Content" ObjectID="_1524745398" r:id="rId7"/>
        </w:object>
      </w:r>
      <w:r>
        <w:t>” 6</w:t>
      </w:r>
    </w:p>
    <w:p w:rsidR="006124F7" w:rsidRDefault="009642E2" w:rsidP="006124F7">
      <w:pPr>
        <w:numPr>
          <w:ilvl w:val="0"/>
          <w:numId w:val="1"/>
        </w:numPr>
        <w:rPr>
          <w:b/>
          <w:sz w:val="28"/>
          <w:szCs w:val="28"/>
        </w:rPr>
      </w:pPr>
      <w:r>
        <w:t xml:space="preserve">Friday:  </w:t>
      </w:r>
      <w:r w:rsidR="006D23B3" w:rsidRPr="006D23B3">
        <w:rPr>
          <w:color w:val="FF0000"/>
        </w:rPr>
        <w:t>Test on Finding Trig Inverses and Solving Trig Equations</w:t>
      </w:r>
    </w:p>
    <w:p w:rsidR="006D23B3" w:rsidRDefault="006D23B3">
      <w:pPr>
        <w:spacing w:after="200" w:line="276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6D23B3" w:rsidRPr="006D23B3" w:rsidRDefault="006D23B3" w:rsidP="006D23B3">
      <w:pPr>
        <w:pStyle w:val="ListParagraph"/>
        <w:jc w:val="center"/>
        <w:rPr>
          <w:b/>
          <w:sz w:val="32"/>
          <w:szCs w:val="32"/>
        </w:rPr>
      </w:pPr>
      <w:r w:rsidRPr="006D23B3">
        <w:rPr>
          <w:b/>
          <w:sz w:val="32"/>
          <w:szCs w:val="32"/>
        </w:rPr>
        <w:lastRenderedPageBreak/>
        <w:t>ADVANCED ALGEBRA &amp; TRIG ASSIGNMENTS</w:t>
      </w:r>
    </w:p>
    <w:p w:rsidR="006D23B3" w:rsidRDefault="006D23B3" w:rsidP="006D23B3">
      <w:pPr>
        <w:rPr>
          <w:b/>
          <w:sz w:val="28"/>
          <w:szCs w:val="28"/>
        </w:rPr>
      </w:pPr>
    </w:p>
    <w:p w:rsidR="006D23B3" w:rsidRPr="004C1F9F" w:rsidRDefault="006D23B3" w:rsidP="006D23B3">
      <w:pPr>
        <w:rPr>
          <w:b/>
        </w:rPr>
      </w:pPr>
      <w:r>
        <w:rPr>
          <w:b/>
          <w:sz w:val="28"/>
          <w:szCs w:val="28"/>
        </w:rPr>
        <w:t>Assignments for the week of May 2-6</w:t>
      </w:r>
    </w:p>
    <w:p w:rsidR="006D23B3" w:rsidRDefault="006D23B3" w:rsidP="006D23B3">
      <w:pPr>
        <w:numPr>
          <w:ilvl w:val="0"/>
          <w:numId w:val="1"/>
        </w:numPr>
      </w:pPr>
      <w:r>
        <w:t>Monday:  WS “Finding Exact Measures Using Trig Identities”  1-5, 11-19</w:t>
      </w:r>
    </w:p>
    <w:p w:rsidR="006D23B3" w:rsidRPr="00B75F25" w:rsidRDefault="006D23B3" w:rsidP="006D23B3">
      <w:pPr>
        <w:numPr>
          <w:ilvl w:val="0"/>
          <w:numId w:val="1"/>
        </w:numPr>
      </w:pPr>
      <w:r>
        <w:t>Tuesday:  WS “Finding Exact Measures Using Trig Identities”  20-29</w:t>
      </w:r>
    </w:p>
    <w:p w:rsidR="006D23B3" w:rsidRPr="00B75F25" w:rsidRDefault="006D23B3" w:rsidP="006D23B3">
      <w:pPr>
        <w:numPr>
          <w:ilvl w:val="0"/>
          <w:numId w:val="1"/>
        </w:numPr>
      </w:pPr>
      <w:r w:rsidRPr="00B75F25">
        <w:t>Wednesday:</w:t>
      </w:r>
      <w:r>
        <w:t xml:space="preserve">  WS “Finding Exact Measures Using Trig Identities”  </w:t>
      </w:r>
      <w:r w:rsidR="00F967A1">
        <w:t>30 A,D,E and 31 B,C,H</w:t>
      </w:r>
    </w:p>
    <w:p w:rsidR="006D23B3" w:rsidRPr="006D23B3" w:rsidRDefault="006D23B3" w:rsidP="006D23B3">
      <w:pPr>
        <w:numPr>
          <w:ilvl w:val="0"/>
          <w:numId w:val="1"/>
        </w:numPr>
        <w:rPr>
          <w:color w:val="0000FF"/>
        </w:rPr>
      </w:pPr>
      <w:r>
        <w:t xml:space="preserve">Thursday:  </w:t>
      </w:r>
      <w:r w:rsidRPr="006D23B3">
        <w:rPr>
          <w:color w:val="FF0000"/>
        </w:rPr>
        <w:t xml:space="preserve">Test on </w:t>
      </w:r>
      <w:r>
        <w:rPr>
          <w:color w:val="FF0000"/>
        </w:rPr>
        <w:t>Deriving Sum and Difference Identities</w:t>
      </w:r>
      <w:r>
        <w:t xml:space="preserve"> </w:t>
      </w:r>
    </w:p>
    <w:p w:rsidR="006D23B3" w:rsidRDefault="006D23B3" w:rsidP="006D23B3">
      <w:pPr>
        <w:ind w:left="720"/>
        <w:rPr>
          <w:color w:val="0000FF"/>
        </w:rPr>
      </w:pPr>
      <w:r>
        <w:tab/>
        <w:t xml:space="preserve">       WS “Finding Exact Mea</w:t>
      </w:r>
      <w:r w:rsidR="00F967A1">
        <w:t>sures Using Trig Identities</w:t>
      </w:r>
      <w:proofErr w:type="gramStart"/>
      <w:r w:rsidR="00F967A1">
        <w:t>”  32</w:t>
      </w:r>
      <w:proofErr w:type="gramEnd"/>
      <w:r>
        <w:t>, 3</w:t>
      </w:r>
      <w:r w:rsidR="00F967A1">
        <w:t>5</w:t>
      </w:r>
      <w:r>
        <w:t>-40</w:t>
      </w:r>
      <w:r>
        <w:tab/>
        <w:t xml:space="preserve">       </w:t>
      </w:r>
    </w:p>
    <w:p w:rsidR="006124F7" w:rsidRPr="006D23B3" w:rsidRDefault="006D23B3" w:rsidP="006D23B3">
      <w:pPr>
        <w:pStyle w:val="ListParagraph"/>
        <w:numPr>
          <w:ilvl w:val="0"/>
          <w:numId w:val="4"/>
        </w:numPr>
        <w:ind w:left="720"/>
        <w:rPr>
          <w:color w:val="0000FF"/>
        </w:rPr>
      </w:pPr>
      <w:r>
        <w:t xml:space="preserve">Friday:  </w:t>
      </w:r>
      <w:r w:rsidRPr="006D23B3">
        <w:rPr>
          <w:color w:val="FF0000"/>
        </w:rPr>
        <w:t xml:space="preserve">Test on </w:t>
      </w:r>
      <w:r>
        <w:rPr>
          <w:color w:val="FF0000"/>
        </w:rPr>
        <w:t>Deriving Double- and Half-Angle Identities</w:t>
      </w:r>
    </w:p>
    <w:p w:rsidR="006D23B3" w:rsidRPr="006D23B3" w:rsidRDefault="006D23B3" w:rsidP="006D23B3">
      <w:pPr>
        <w:pStyle w:val="ListParagraph"/>
        <w:rPr>
          <w:color w:val="0000FF"/>
        </w:rPr>
      </w:pPr>
      <w:r>
        <w:tab/>
        <w:t xml:space="preserve">  WS “Finding Exact Measures Using Trig Identities</w:t>
      </w:r>
      <w:proofErr w:type="gramStart"/>
      <w:r>
        <w:t>”  41</w:t>
      </w:r>
      <w:proofErr w:type="gramEnd"/>
      <w:r>
        <w:t>-48</w:t>
      </w:r>
    </w:p>
    <w:p w:rsidR="00F967A1" w:rsidRDefault="00F967A1" w:rsidP="00F967A1">
      <w:pPr>
        <w:rPr>
          <w:b/>
          <w:sz w:val="28"/>
          <w:szCs w:val="28"/>
        </w:rPr>
      </w:pPr>
    </w:p>
    <w:p w:rsidR="00F967A1" w:rsidRPr="004C1F9F" w:rsidRDefault="00F967A1" w:rsidP="00F967A1">
      <w:pPr>
        <w:rPr>
          <w:b/>
        </w:rPr>
      </w:pPr>
      <w:r>
        <w:rPr>
          <w:b/>
          <w:sz w:val="28"/>
          <w:szCs w:val="28"/>
        </w:rPr>
        <w:t>Assignments for the week of May 9-13</w:t>
      </w:r>
    </w:p>
    <w:p w:rsidR="00F967A1" w:rsidRDefault="00F967A1" w:rsidP="00F967A1">
      <w:pPr>
        <w:numPr>
          <w:ilvl w:val="0"/>
          <w:numId w:val="1"/>
        </w:numPr>
      </w:pPr>
      <w:r>
        <w:t>Monday:  WS “Recognizing Identities Practice”</w:t>
      </w:r>
    </w:p>
    <w:p w:rsidR="00F967A1" w:rsidRDefault="00F967A1" w:rsidP="00F967A1">
      <w:pPr>
        <w:ind w:left="720"/>
      </w:pPr>
      <w:r>
        <w:tab/>
        <w:t xml:space="preserve">     WS “Solving Equations and Inequalities Using Trig Identities</w:t>
      </w:r>
      <w:proofErr w:type="gramStart"/>
      <w:r>
        <w:t>”  1</w:t>
      </w:r>
      <w:proofErr w:type="gramEnd"/>
      <w:r>
        <w:t>-12</w:t>
      </w:r>
    </w:p>
    <w:p w:rsidR="00F967A1" w:rsidRDefault="00F967A1" w:rsidP="00F967A1">
      <w:pPr>
        <w:numPr>
          <w:ilvl w:val="0"/>
          <w:numId w:val="1"/>
        </w:numPr>
      </w:pPr>
      <w:r>
        <w:t xml:space="preserve">Tuesday:  </w:t>
      </w:r>
      <w:r w:rsidRPr="00F967A1">
        <w:rPr>
          <w:color w:val="0070C0"/>
        </w:rPr>
        <w:t>Quiz on Using Trig Identities to Find Exact Measures</w:t>
      </w:r>
    </w:p>
    <w:p w:rsidR="00F967A1" w:rsidRPr="00B75F25" w:rsidRDefault="00F967A1" w:rsidP="00F967A1">
      <w:pPr>
        <w:ind w:left="720"/>
      </w:pPr>
      <w:r>
        <w:tab/>
        <w:t xml:space="preserve">     WS “Solving Equations and Inequalities Using Trig Identities</w:t>
      </w:r>
      <w:proofErr w:type="gramStart"/>
      <w:r>
        <w:t>”  1</w:t>
      </w:r>
      <w:proofErr w:type="gramEnd"/>
      <w:r>
        <w:t>-12</w:t>
      </w:r>
    </w:p>
    <w:p w:rsidR="00F967A1" w:rsidRPr="00B75F25" w:rsidRDefault="00F967A1" w:rsidP="00F967A1">
      <w:pPr>
        <w:numPr>
          <w:ilvl w:val="0"/>
          <w:numId w:val="1"/>
        </w:numPr>
      </w:pPr>
      <w:r w:rsidRPr="00B75F25">
        <w:t>Wednesday:</w:t>
      </w:r>
      <w:r>
        <w:t xml:space="preserve">  WS “Review”</w:t>
      </w:r>
    </w:p>
    <w:p w:rsidR="00F967A1" w:rsidRPr="00F967A1" w:rsidRDefault="00F967A1" w:rsidP="00F967A1">
      <w:pPr>
        <w:numPr>
          <w:ilvl w:val="0"/>
          <w:numId w:val="1"/>
        </w:numPr>
        <w:rPr>
          <w:color w:val="0000FF"/>
        </w:rPr>
      </w:pPr>
      <w:r>
        <w:t xml:space="preserve">Thursday:  </w:t>
      </w:r>
      <w:r w:rsidRPr="00F967A1">
        <w:rPr>
          <w:color w:val="FF0000"/>
        </w:rPr>
        <w:t>Test on Using Trig Identities to Evaluate and Solve</w:t>
      </w:r>
    </w:p>
    <w:p w:rsidR="00C8204C" w:rsidRPr="00C8204C" w:rsidRDefault="00F967A1" w:rsidP="00F967A1">
      <w:pPr>
        <w:pStyle w:val="ListParagraph"/>
        <w:numPr>
          <w:ilvl w:val="0"/>
          <w:numId w:val="4"/>
        </w:numPr>
        <w:ind w:left="720"/>
        <w:rPr>
          <w:color w:val="0000FF"/>
        </w:rPr>
      </w:pPr>
      <w:r>
        <w:t xml:space="preserve">Friday:  </w:t>
      </w:r>
      <w:r w:rsidR="00C8204C">
        <w:t>WS Right Triangle Trig Word Problems</w:t>
      </w:r>
    </w:p>
    <w:p w:rsidR="00F967A1" w:rsidRPr="00F967A1" w:rsidRDefault="00C8204C" w:rsidP="00C8204C">
      <w:pPr>
        <w:pStyle w:val="ListParagraph"/>
        <w:rPr>
          <w:color w:val="0000FF"/>
        </w:rPr>
      </w:pPr>
      <w:r>
        <w:tab/>
        <w:t xml:space="preserve">   </w:t>
      </w:r>
      <w:r w:rsidR="00F967A1">
        <w:t xml:space="preserve">p. </w:t>
      </w:r>
      <w:proofErr w:type="gramStart"/>
      <w:r w:rsidR="00F967A1">
        <w:t>519  51</w:t>
      </w:r>
      <w:proofErr w:type="gramEnd"/>
      <w:r w:rsidR="00F967A1">
        <w:t>, 57, 58</w:t>
      </w:r>
    </w:p>
    <w:p w:rsidR="00C8204C" w:rsidRDefault="00C8204C" w:rsidP="00C8204C">
      <w:pPr>
        <w:rPr>
          <w:b/>
          <w:sz w:val="28"/>
          <w:szCs w:val="28"/>
        </w:rPr>
      </w:pPr>
    </w:p>
    <w:p w:rsidR="00C8204C" w:rsidRPr="004C1F9F" w:rsidRDefault="00C8204C" w:rsidP="00C8204C">
      <w:pPr>
        <w:rPr>
          <w:b/>
        </w:rPr>
      </w:pPr>
      <w:r>
        <w:rPr>
          <w:b/>
          <w:sz w:val="28"/>
          <w:szCs w:val="28"/>
        </w:rPr>
        <w:t>Planned Assignments for the week of May 16-20</w:t>
      </w:r>
    </w:p>
    <w:p w:rsidR="00C8204C" w:rsidRDefault="00C8204C" w:rsidP="00C8204C">
      <w:pPr>
        <w:numPr>
          <w:ilvl w:val="0"/>
          <w:numId w:val="1"/>
        </w:numPr>
      </w:pPr>
      <w:r>
        <w:t xml:space="preserve">Monday:  WS </w:t>
      </w:r>
      <w:r w:rsidR="00DB2C84">
        <w:t>Laws of Sines and Cosines</w:t>
      </w:r>
    </w:p>
    <w:p w:rsidR="00C8204C" w:rsidRPr="00B75F25" w:rsidRDefault="00C8204C" w:rsidP="00C8204C">
      <w:pPr>
        <w:numPr>
          <w:ilvl w:val="0"/>
          <w:numId w:val="1"/>
        </w:numPr>
      </w:pPr>
      <w:r>
        <w:t xml:space="preserve">Tuesday:  WS </w:t>
      </w:r>
      <w:r w:rsidR="00DB2C84">
        <w:t>Finding Areas</w:t>
      </w:r>
    </w:p>
    <w:p w:rsidR="00C8204C" w:rsidRPr="00B75F25" w:rsidRDefault="00C8204C" w:rsidP="00C8204C">
      <w:pPr>
        <w:numPr>
          <w:ilvl w:val="0"/>
          <w:numId w:val="1"/>
        </w:numPr>
      </w:pPr>
      <w:r w:rsidRPr="00B75F25">
        <w:t>Wednesday:</w:t>
      </w:r>
      <w:r>
        <w:t xml:space="preserve">  WS Review</w:t>
      </w:r>
    </w:p>
    <w:p w:rsidR="00DB2C84" w:rsidRPr="00DB2C84" w:rsidRDefault="00C8204C" w:rsidP="00C8204C">
      <w:pPr>
        <w:numPr>
          <w:ilvl w:val="0"/>
          <w:numId w:val="1"/>
        </w:numPr>
        <w:rPr>
          <w:color w:val="0000FF"/>
        </w:rPr>
      </w:pPr>
      <w:r>
        <w:t xml:space="preserve">Thursday:  </w:t>
      </w:r>
      <w:r w:rsidR="00DB2C84">
        <w:t xml:space="preserve">Some Seniors:  </w:t>
      </w:r>
      <w:r w:rsidR="00DB2C84" w:rsidRPr="00DB2C84">
        <w:rPr>
          <w:color w:val="FF0000"/>
        </w:rPr>
        <w:t>Exam</w:t>
      </w:r>
    </w:p>
    <w:p w:rsidR="00C8204C" w:rsidRPr="00F967A1" w:rsidRDefault="00DB2C84" w:rsidP="00DB2C84">
      <w:pPr>
        <w:ind w:left="720"/>
        <w:rPr>
          <w:color w:val="0000FF"/>
        </w:rPr>
      </w:pPr>
      <w:r>
        <w:tab/>
        <w:t xml:space="preserve">      Juniors:  </w:t>
      </w:r>
      <w:r w:rsidR="00C8204C" w:rsidRPr="00F967A1">
        <w:rPr>
          <w:color w:val="FF0000"/>
        </w:rPr>
        <w:t xml:space="preserve">Test on </w:t>
      </w:r>
      <w:r>
        <w:rPr>
          <w:color w:val="FF0000"/>
        </w:rPr>
        <w:t>Triangle Trigonometry</w:t>
      </w:r>
    </w:p>
    <w:p w:rsidR="00DB2C84" w:rsidRPr="00DB2C84" w:rsidRDefault="00C8204C" w:rsidP="00C8204C">
      <w:pPr>
        <w:pStyle w:val="ListParagraph"/>
        <w:numPr>
          <w:ilvl w:val="0"/>
          <w:numId w:val="4"/>
        </w:numPr>
        <w:ind w:left="720"/>
        <w:rPr>
          <w:color w:val="0000FF"/>
        </w:rPr>
      </w:pPr>
      <w:r>
        <w:t xml:space="preserve">Friday:  </w:t>
      </w:r>
      <w:r w:rsidR="00DB2C84">
        <w:t>Juniors:  Review for Exam</w:t>
      </w:r>
    </w:p>
    <w:p w:rsidR="00C8204C" w:rsidRPr="00F967A1" w:rsidRDefault="00DB2C84" w:rsidP="00DB2C84">
      <w:pPr>
        <w:pStyle w:val="ListParagraph"/>
        <w:rPr>
          <w:color w:val="0000FF"/>
        </w:rPr>
      </w:pPr>
      <w:r>
        <w:tab/>
        <w:t xml:space="preserve"> Seniors:  Senior Tea and prepare for Awards Program</w:t>
      </w:r>
    </w:p>
    <w:p w:rsidR="006D23B3" w:rsidRDefault="006D23B3" w:rsidP="00BF624F">
      <w:pPr>
        <w:jc w:val="center"/>
        <w:rPr>
          <w:rFonts w:ascii="Monotype Corsiva" w:hAnsi="Monotype Corsiva"/>
          <w:b/>
          <w:sz w:val="36"/>
          <w:szCs w:val="36"/>
        </w:rPr>
      </w:pPr>
    </w:p>
    <w:p w:rsidR="00F967A1" w:rsidRDefault="00F967A1" w:rsidP="00BF624F">
      <w:pPr>
        <w:jc w:val="center"/>
        <w:rPr>
          <w:rFonts w:ascii="Monotype Corsiva" w:hAnsi="Monotype Corsiva"/>
          <w:b/>
          <w:sz w:val="36"/>
          <w:szCs w:val="36"/>
        </w:rPr>
      </w:pPr>
      <w:r w:rsidRPr="00F967A1">
        <w:rPr>
          <w:rFonts w:ascii="Monotype Corsiva" w:hAnsi="Monotype Corsiva"/>
          <w:b/>
          <w:sz w:val="36"/>
          <w:szCs w:val="36"/>
          <w:highlight w:val="yellow"/>
        </w:rPr>
        <w:t>Seniors’ Exam:  Thursday, May 19</w:t>
      </w:r>
    </w:p>
    <w:p w:rsidR="00F967A1" w:rsidRDefault="00F967A1" w:rsidP="00BF624F">
      <w:pPr>
        <w:jc w:val="center"/>
        <w:rPr>
          <w:b/>
          <w:sz w:val="28"/>
          <w:szCs w:val="28"/>
        </w:rPr>
      </w:pPr>
      <w:r w:rsidRPr="00F967A1">
        <w:rPr>
          <w:rFonts w:ascii="Monotype Corsiva" w:hAnsi="Monotype Corsiva"/>
          <w:b/>
          <w:sz w:val="36"/>
          <w:szCs w:val="36"/>
          <w:highlight w:val="yellow"/>
        </w:rPr>
        <w:t>Underclass Exam:  Thursday, May 26</w:t>
      </w:r>
    </w:p>
    <w:p w:rsidR="00DB2C84" w:rsidRDefault="00DB2C84" w:rsidP="00E30146">
      <w:pPr>
        <w:jc w:val="center"/>
        <w:rPr>
          <w:rFonts w:ascii="Cornerstone" w:hAnsi="Cornerstone"/>
          <w:color w:val="0000FF"/>
        </w:rPr>
      </w:pPr>
    </w:p>
    <w:p w:rsidR="0066398A" w:rsidRDefault="001A3024" w:rsidP="00E30146">
      <w:pPr>
        <w:jc w:val="center"/>
      </w:pPr>
      <w:r>
        <w:rPr>
          <w:rFonts w:ascii="Cornerstone" w:hAnsi="Cornerstone"/>
          <w:color w:val="0000FF"/>
        </w:rPr>
        <w:t xml:space="preserve">Please remember to bring in the </w:t>
      </w:r>
      <w:r w:rsidRPr="007176F2">
        <w:rPr>
          <w:rFonts w:ascii="Cornerstone" w:hAnsi="Cornerstone"/>
          <w:color w:val="0000FF"/>
        </w:rPr>
        <w:t>$5 Math fee</w:t>
      </w:r>
      <w:r w:rsidR="006C674B">
        <w:rPr>
          <w:rFonts w:ascii="Cornerstone" w:hAnsi="Cornerstone"/>
          <w:color w:val="0000FF"/>
        </w:rPr>
        <w:t>!</w:t>
      </w:r>
    </w:p>
    <w:sectPr w:rsidR="0066398A" w:rsidSect="0099265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ornerstone">
    <w:altName w:val="Times New Roman"/>
    <w:charset w:val="00"/>
    <w:family w:val="auto"/>
    <w:pitch w:val="variable"/>
    <w:sig w:usb0="00000001" w:usb1="00000000" w:usb2="00000000" w:usb3="00000000" w:csb0="00000009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9ED6A38"/>
    <w:multiLevelType w:val="hybridMultilevel"/>
    <w:tmpl w:val="74069BB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4E567536"/>
    <w:multiLevelType w:val="hybridMultilevel"/>
    <w:tmpl w:val="028039D0"/>
    <w:lvl w:ilvl="0" w:tplc="60BC89B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4"/>
        <w:szCs w:val="24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54CB3387"/>
    <w:multiLevelType w:val="hybridMultilevel"/>
    <w:tmpl w:val="E3A035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CB271D"/>
    <w:rsid w:val="00073814"/>
    <w:rsid w:val="00077F2B"/>
    <w:rsid w:val="000815AE"/>
    <w:rsid w:val="000E4C0A"/>
    <w:rsid w:val="000F0005"/>
    <w:rsid w:val="00146C72"/>
    <w:rsid w:val="001521D0"/>
    <w:rsid w:val="001641C1"/>
    <w:rsid w:val="001A1A19"/>
    <w:rsid w:val="001A3024"/>
    <w:rsid w:val="001A4438"/>
    <w:rsid w:val="001D6D60"/>
    <w:rsid w:val="002305BB"/>
    <w:rsid w:val="0023067A"/>
    <w:rsid w:val="002419BF"/>
    <w:rsid w:val="002C237B"/>
    <w:rsid w:val="003369EC"/>
    <w:rsid w:val="00353E5D"/>
    <w:rsid w:val="00363CA0"/>
    <w:rsid w:val="003927BD"/>
    <w:rsid w:val="003C7776"/>
    <w:rsid w:val="00415420"/>
    <w:rsid w:val="004A41FE"/>
    <w:rsid w:val="004E33D5"/>
    <w:rsid w:val="005335FB"/>
    <w:rsid w:val="005B460D"/>
    <w:rsid w:val="00605563"/>
    <w:rsid w:val="006124F7"/>
    <w:rsid w:val="00661E98"/>
    <w:rsid w:val="0066398A"/>
    <w:rsid w:val="0069610C"/>
    <w:rsid w:val="006C674B"/>
    <w:rsid w:val="006C7DBA"/>
    <w:rsid w:val="006D23B3"/>
    <w:rsid w:val="00724E9E"/>
    <w:rsid w:val="007400A9"/>
    <w:rsid w:val="00791EDC"/>
    <w:rsid w:val="007B66AB"/>
    <w:rsid w:val="008635F7"/>
    <w:rsid w:val="0088724C"/>
    <w:rsid w:val="008D497B"/>
    <w:rsid w:val="0096081E"/>
    <w:rsid w:val="009642E2"/>
    <w:rsid w:val="009E7F4F"/>
    <w:rsid w:val="009F2CFB"/>
    <w:rsid w:val="00A16BE3"/>
    <w:rsid w:val="00A74D13"/>
    <w:rsid w:val="00AC4FC3"/>
    <w:rsid w:val="00AE152E"/>
    <w:rsid w:val="00B40292"/>
    <w:rsid w:val="00B75E97"/>
    <w:rsid w:val="00BF624F"/>
    <w:rsid w:val="00C1135A"/>
    <w:rsid w:val="00C305B6"/>
    <w:rsid w:val="00C52643"/>
    <w:rsid w:val="00C63F95"/>
    <w:rsid w:val="00C8204C"/>
    <w:rsid w:val="00CB271D"/>
    <w:rsid w:val="00CF4380"/>
    <w:rsid w:val="00D01AEC"/>
    <w:rsid w:val="00D229BB"/>
    <w:rsid w:val="00D6494C"/>
    <w:rsid w:val="00D84A88"/>
    <w:rsid w:val="00DA7D1B"/>
    <w:rsid w:val="00DB2C84"/>
    <w:rsid w:val="00DD4AA2"/>
    <w:rsid w:val="00DF1C3A"/>
    <w:rsid w:val="00DF2DA3"/>
    <w:rsid w:val="00E26D19"/>
    <w:rsid w:val="00E30146"/>
    <w:rsid w:val="00E47F88"/>
    <w:rsid w:val="00E530D0"/>
    <w:rsid w:val="00E7737D"/>
    <w:rsid w:val="00E92DEC"/>
    <w:rsid w:val="00E964A7"/>
    <w:rsid w:val="00EA50A8"/>
    <w:rsid w:val="00F14D15"/>
    <w:rsid w:val="00F42E16"/>
    <w:rsid w:val="00F73F1D"/>
    <w:rsid w:val="00F86EAF"/>
    <w:rsid w:val="00F967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302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302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538</Words>
  <Characters>306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hnson City Schools</Company>
  <LinksUpToDate>false</LinksUpToDate>
  <CharactersWithSpaces>35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CC</dc:creator>
  <cp:lastModifiedBy>NACC</cp:lastModifiedBy>
  <cp:revision>3</cp:revision>
  <cp:lastPrinted>2016-04-15T20:23:00Z</cp:lastPrinted>
  <dcterms:created xsi:type="dcterms:W3CDTF">2016-05-14T19:31:00Z</dcterms:created>
  <dcterms:modified xsi:type="dcterms:W3CDTF">2016-05-14T1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